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36" r:id="rId3"/>
    <p:sldId id="337" r:id="rId4"/>
    <p:sldId id="340" r:id="rId5"/>
    <p:sldId id="339" r:id="rId6"/>
    <p:sldId id="341" r:id="rId7"/>
    <p:sldId id="342" r:id="rId8"/>
    <p:sldId id="343" r:id="rId9"/>
    <p:sldId id="344" r:id="rId10"/>
    <p:sldId id="27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Coordination Compoun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23728" y="0"/>
            <a:ext cx="4644008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 isomerism 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836712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type of isomerism arises due to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different placement of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in bridged complex.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2420888"/>
            <a:ext cx="2247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3563888" y="2564904"/>
          <a:ext cx="3641682" cy="3774529"/>
        </p:xfrm>
        <a:graphic>
          <a:graphicData uri="http://schemas.openxmlformats.org/presentationml/2006/ole">
            <p:oleObj spid="_x0000_s129028" name="CS ChemDraw Drawing" r:id="rId3" imgW="2001977" imgH="207516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23728" y="0"/>
            <a:ext cx="4644008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Stereo-isomerism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908720"/>
            <a:ext cx="7992888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type of isomerism arises when they contain the same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in their coordination spheres but different arrangement in spac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403648" y="3284984"/>
          <a:ext cx="6280548" cy="3096344"/>
        </p:xfrm>
        <a:graphic>
          <a:graphicData uri="http://schemas.openxmlformats.org/presentationml/2006/ole">
            <p:oleObj spid="_x0000_s130053" name="CS ChemDraw Drawing" r:id="rId3" imgW="3291367" imgH="16226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95736" y="0"/>
            <a:ext cx="4644008" cy="93610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merism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692696"/>
            <a:ext cx="896448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ype of isomerism is also referred as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- and trans- isomerism.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ype of isomerism arises due to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occupying different positions around the central metal atom or ion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occupy positions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either adjacent (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) or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opposite to one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another(trans)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eometrical isomerism of compound  with coordination number 4 and 6 is common but not possible with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ordination numb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merism i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es with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 number 4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1556792"/>
            <a:ext cx="8424936" cy="1315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mplexe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ith coordination numb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 either have tetrahedral geometry or  square planer geometry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.</a:t>
            </a:r>
            <a:endParaRPr lang="en-IN" sz="2800" dirty="0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043608" y="2924944"/>
          <a:ext cx="7440303" cy="3672408"/>
        </p:xfrm>
        <a:graphic>
          <a:graphicData uri="http://schemas.openxmlformats.org/presentationml/2006/ole">
            <p:oleObj spid="_x0000_s132102" name="CS ChemDraw Drawing" r:id="rId3" imgW="4576218" imgH="225823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1547664" y="1124744"/>
          <a:ext cx="6048672" cy="5292920"/>
        </p:xfrm>
        <a:graphic>
          <a:graphicData uri="http://schemas.openxmlformats.org/presentationml/2006/ole">
            <p:oleObj spid="_x0000_s134147" name="CS ChemDraw Drawing" r:id="rId3" imgW="3634423" imgH="318040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 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403648" y="1052736"/>
          <a:ext cx="6480720" cy="5670985"/>
        </p:xfrm>
        <a:graphic>
          <a:graphicData uri="http://schemas.openxmlformats.org/presentationml/2006/ole">
            <p:oleObj spid="_x0000_s135171" name="CS ChemDraw Drawing" r:id="rId3" imgW="3634423" imgH="318040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bcd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75656" y="980728"/>
            <a:ext cx="4879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lexes of the type </a:t>
            </a:r>
            <a:r>
              <a:rPr lang="en-US" dirty="0" err="1" smtClean="0"/>
              <a:t>Mabcd</a:t>
            </a:r>
            <a:r>
              <a:rPr lang="en-US" dirty="0" smtClean="0"/>
              <a:t>  have three isomers</a:t>
            </a:r>
            <a:endParaRPr lang="en-IN" dirty="0"/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79512" y="1772816"/>
          <a:ext cx="8281818" cy="3908648"/>
        </p:xfrm>
        <a:graphic>
          <a:graphicData uri="http://schemas.openxmlformats.org/presentationml/2006/ole">
            <p:oleObj spid="_x0000_s136195" name="CS ChemDraw Drawing" r:id="rId3" imgW="7104315" imgH="335210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764704"/>
            <a:ext cx="8280920" cy="1315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Complexes of the type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/>
              <a:t>  containing unsymmetrical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dentate</a:t>
            </a:r>
            <a:r>
              <a:rPr lang="en-US" sz="2800" dirty="0" smtClean="0"/>
              <a:t> </a:t>
            </a:r>
            <a:r>
              <a:rPr lang="en-US" sz="2800" dirty="0" err="1" smtClean="0"/>
              <a:t>ligands</a:t>
            </a:r>
            <a:r>
              <a:rPr lang="en-US" sz="2800" dirty="0" smtClean="0"/>
              <a:t>.</a:t>
            </a:r>
            <a:endParaRPr lang="en-IN" sz="2800" dirty="0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755576" y="2132856"/>
          <a:ext cx="7617537" cy="2448272"/>
        </p:xfrm>
        <a:graphic>
          <a:graphicData uri="http://schemas.openxmlformats.org/presentationml/2006/ole">
            <p:oleObj spid="_x0000_s137219" name="CS ChemDraw Drawing" r:id="rId3" imgW="5853126" imgH="1881485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23528" y="4725144"/>
            <a:ext cx="828092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Complexes of the type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/>
              <a:t>b  can not show geometrical isomerism because all spatial arrangements are equivalents.</a:t>
            </a:r>
            <a:endParaRPr lang="en-I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5</TotalTime>
  <Words>216</Words>
  <Application>Microsoft Office PowerPoint</Application>
  <PresentationFormat>On-screen Show (4:3)</PresentationFormat>
  <Paragraphs>2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186</cp:revision>
  <dcterms:created xsi:type="dcterms:W3CDTF">2019-12-17T10:24:49Z</dcterms:created>
  <dcterms:modified xsi:type="dcterms:W3CDTF">2020-04-30T07:37:24Z</dcterms:modified>
</cp:coreProperties>
</file>